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</p:sldMasterIdLst>
  <p:notesMasterIdLst>
    <p:notesMasterId r:id="rId10"/>
  </p:notesMasterIdLst>
  <p:handoutMasterIdLst>
    <p:handoutMasterId r:id="rId11"/>
  </p:handoutMasterIdLst>
  <p:sldIdLst>
    <p:sldId id="613" r:id="rId4"/>
    <p:sldId id="568" r:id="rId5"/>
    <p:sldId id="709" r:id="rId6"/>
    <p:sldId id="719" r:id="rId7"/>
    <p:sldId id="711" r:id="rId8"/>
    <p:sldId id="713" r:id="rId9"/>
  </p:sldIdLst>
  <p:sldSz cx="9144000" cy="5143500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E0E0E0"/>
    <a:srgbClr val="338F87"/>
    <a:srgbClr val="45BDB5"/>
    <a:srgbClr val="0071C8"/>
    <a:srgbClr val="009ACC"/>
    <a:srgbClr val="003648"/>
    <a:srgbClr val="00658A"/>
    <a:srgbClr val="009FDC"/>
    <a:srgbClr val="078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3"/>
        <p:guide pos="313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4.xml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handoutMaster" Target="handoutMasters/handoutMaster1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7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8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734435" y="2592070"/>
            <a:ext cx="5409565" cy="952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701030" y="2724150"/>
            <a:ext cx="16611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+mn-ea"/>
                <a:ea typeface="+mn-ea"/>
                <a:sym typeface="+mn-ea"/>
              </a:rPr>
              <a:t>练习七</a:t>
            </a:r>
            <a:endParaRPr lang="zh-CN" sz="3600" b="1">
              <a:solidFill>
                <a:schemeClr val="tx1"/>
              </a:solidFill>
              <a:uFillTx/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95800" y="1962150"/>
            <a:ext cx="4316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圆柱与圆锥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89" name="文本框 2"/>
          <p:cNvSpPr txBox="1"/>
          <p:nvPr/>
        </p:nvSpPr>
        <p:spPr>
          <a:xfrm>
            <a:off x="520700" y="520700"/>
            <a:ext cx="7896225" cy="1124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defTabSz="913130">
              <a:lnSpc>
                <a:spcPct val="120000"/>
              </a:lnSpc>
              <a:buSz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一块长方体钢坯铸成一根底面直径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dm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柱形钢材，求钢材的长度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290" name="图片 7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1683" y="1809433"/>
            <a:ext cx="7556500" cy="1463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520700" y="3462338"/>
            <a:ext cx="7571105" cy="11245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defTabSz="913130">
              <a:lnSpc>
                <a:spcPct val="120000"/>
              </a:lnSpc>
              <a:buSzTx/>
              <a:buFontTx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.56×5×4÷［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］＝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algn="l" defTabSz="913130">
              <a:lnSpc>
                <a:spcPct val="120000"/>
              </a:lnSpc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钢材的长度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d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矩形 12"/>
          <p:cNvSpPr/>
          <p:nvPr/>
        </p:nvSpPr>
        <p:spPr>
          <a:xfrm>
            <a:off x="251460" y="602615"/>
            <a:ext cx="8641715" cy="112458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一个圆锥形沙堆，底面积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8.6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高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用这堆沙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宽的公路上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c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厚的路面，能铺多少米？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394903" y="2276277"/>
            <a:ext cx="4596765" cy="977266"/>
            <a:chOff x="610387" y="2719701"/>
            <a:chExt cx="5630951" cy="976695"/>
          </a:xfrm>
        </p:grpSpPr>
        <p:sp>
          <p:nvSpPr>
            <p:cNvPr id="15" name="矩形 14"/>
            <p:cNvSpPr/>
            <p:nvPr/>
          </p:nvSpPr>
          <p:spPr>
            <a:xfrm>
              <a:off x="610387" y="2785068"/>
              <a:ext cx="5630951" cy="911328"/>
            </a:xfrm>
            <a:prstGeom prst="rect">
              <a:avLst/>
            </a:prstGeom>
          </p:spPr>
          <p:txBody>
            <a:bodyPr wrap="square">
              <a:noAutofit/>
            </a:bodyPr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8.6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8.6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）</a:t>
              </a:r>
              <a:endPara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     </a:t>
              </a:r>
              <a:endPara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6" name="对象 4"/>
            <p:cNvGraphicFramePr>
              <a:graphicFrameLocks noChangeAspect="1"/>
            </p:cNvGraphicFramePr>
            <p:nvPr/>
          </p:nvGraphicFramePr>
          <p:xfrm>
            <a:off x="1242012" y="2719701"/>
            <a:ext cx="345371" cy="89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2012" y="2719701"/>
                          <a:ext cx="345371" cy="894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3246120" y="1773238"/>
            <a:ext cx="21793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02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69870" y="3321685"/>
            <a:ext cx="43999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8.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0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044190" y="3959860"/>
            <a:ext cx="279971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能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43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3840" y="361950"/>
            <a:ext cx="8602980" cy="138366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一个圆柱形金属零件上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个圆柱形孔（如图）。这个零件的金属用量大约是多少立方分米？（得数保留两位小数。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9230" y="1733550"/>
            <a:ext cx="6166485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130.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27305" y="4264660"/>
            <a:ext cx="764413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这个零件的金属用量大约是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75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29655" y="1352550"/>
            <a:ext cx="2979420" cy="1600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9230" y="3216275"/>
            <a:ext cx="591947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130.4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51.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5.6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53.6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9230" y="2303145"/>
            <a:ext cx="67392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51.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9230" y="2716530"/>
            <a:ext cx="612203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5.6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7330" y="3714750"/>
            <a:ext cx="569595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53.6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7536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≈ 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75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800" b="1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10" grpId="0"/>
      <p:bldP spid="5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5"/>
          <p:cNvSpPr txBox="1"/>
          <p:nvPr/>
        </p:nvSpPr>
        <p:spPr>
          <a:xfrm>
            <a:off x="224790" y="666750"/>
            <a:ext cx="852424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块正方体的木料，它的棱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d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把这块木料加工成一个圆柱。这个圆柱的体积最大是多少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9283" y="2114550"/>
            <a:ext cx="5901055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× 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0.2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81093" t="7396" r="2936" b="16597"/>
          <a:stretch>
            <a:fillRect/>
          </a:stretch>
        </p:blipFill>
        <p:spPr>
          <a:xfrm>
            <a:off x="7162800" y="2038350"/>
            <a:ext cx="1371600" cy="1390015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457200" y="2952750"/>
            <a:ext cx="62395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这个圆柱的体积最大是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.24dm</a:t>
            </a:r>
            <a:r>
              <a:rPr lang="en-US" altLang="zh-CN" sz="2800" b="1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49860" y="462915"/>
            <a:ext cx="8477885" cy="164147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一个圆柱形木桶，底面内直径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桶口距底面最小高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最大高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7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这个木桶如图放置时，最多能装多少升水？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" y="2038350"/>
            <a:ext cx="5521325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2.8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76630" y="3307080"/>
            <a:ext cx="39027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最多能装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62.8L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水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rcRect l="73282" r="11015" b="6360"/>
          <a:stretch>
            <a:fillRect/>
          </a:stretch>
        </p:blipFill>
        <p:spPr>
          <a:xfrm>
            <a:off x="6934200" y="1809750"/>
            <a:ext cx="1386840" cy="20193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90600" y="2706370"/>
            <a:ext cx="29444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62.8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62.8L      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1771,&quot;width&quot;:10739}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PP_MARK_KEY" val="9386c024-5725-44e8-90c7-2a137937df7b"/>
  <p:tag name="COMMONDATA" val="eyJoZGlkIjoiMDY0ZGEzYTU4MWMxZTY0OWY1ZTU2MGQ4YjBhZTJjYTI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2</Words>
  <Application>WPS 演示</Application>
  <PresentationFormat>在屏幕上显示</PresentationFormat>
  <Paragraphs>5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9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56</cp:revision>
  <dcterms:created xsi:type="dcterms:W3CDTF">2015-05-29T07:51:00Z</dcterms:created>
  <dcterms:modified xsi:type="dcterms:W3CDTF">2024-01-23T04:1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F2DBD278B1B14AA9882F88FD13497D7F</vt:lpwstr>
  </property>
</Properties>
</file>